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D2FB10" w14:textId="6D309B85" w:rsidR="00FC3339" w:rsidRPr="00256FF6" w:rsidRDefault="00F84B12" w:rsidP="00C56847">
      <w:pPr>
        <w:pStyle w:val="BodyTextIndent2"/>
        <w:spacing w:line="360" w:lineRule="auto"/>
        <w:ind w:left="0" w:right="-6"/>
        <w:rPr>
          <w:rFonts w:ascii="Times New Roman" w:hAnsi="Times New Roman"/>
          <w:b/>
          <w:szCs w:val="24"/>
          <w:lang w:val="fi-FI"/>
        </w:rPr>
      </w:pPr>
      <w:r w:rsidRPr="00256FF6">
        <w:rPr>
          <w:rFonts w:ascii="Times New Roman" w:hAnsi="Times New Roman"/>
          <w:b/>
          <w:szCs w:val="24"/>
          <w:lang w:val="fi-FI"/>
        </w:rPr>
        <w:tab/>
      </w:r>
    </w:p>
    <w:p w14:paraId="79741DC6" w14:textId="6884E147" w:rsidR="004F0843" w:rsidRPr="00E131F4" w:rsidRDefault="004F0843" w:rsidP="004F0843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6A72BD6" w14:textId="63CDCBF9" w:rsidR="004F0843" w:rsidRPr="009123CD" w:rsidRDefault="004F0843" w:rsidP="00C70F38">
      <w:pPr>
        <w:tabs>
          <w:tab w:val="left" w:pos="2977"/>
        </w:tabs>
        <w:jc w:val="both"/>
        <w:rPr>
          <w:rFonts w:ascii="Times New Roman" w:hAnsi="Times New Roman"/>
          <w:b/>
          <w:szCs w:val="24"/>
          <w:lang w:val="en-US"/>
        </w:rPr>
      </w:pPr>
    </w:p>
    <w:p w14:paraId="3EDD2E4E" w14:textId="34A4A1A1" w:rsidR="00F01E41" w:rsidRDefault="00F01E41" w:rsidP="004F0843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28F25413" w14:textId="23A460AD" w:rsidR="00E92AA9" w:rsidRPr="004F0843" w:rsidRDefault="00B731BD" w:rsidP="004F0843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4F0843" w:rsidRPr="00E131F4">
        <w:rPr>
          <w:rFonts w:ascii="Times New Roman" w:hAnsi="Times New Roman"/>
          <w:b/>
          <w:sz w:val="32"/>
          <w:szCs w:val="32"/>
          <w:lang w:val="en-US"/>
        </w:rPr>
        <w:t>ssignment 1</w:t>
      </w:r>
    </w:p>
    <w:p w14:paraId="090253AD" w14:textId="6916E9BE" w:rsidR="00147F60" w:rsidRPr="00C76131" w:rsidRDefault="00C70F38" w:rsidP="00B22DAD">
      <w:pPr>
        <w:spacing w:line="360" w:lineRule="exact"/>
        <w:jc w:val="both"/>
        <w:rPr>
          <w:rFonts w:ascii="Times New Roman" w:hAnsi="Times New Roman"/>
          <w:i/>
          <w:iCs/>
          <w:color w:val="000000"/>
          <w:szCs w:val="24"/>
          <w:lang w:val="en-US"/>
        </w:rPr>
      </w:pPr>
      <w:r w:rsidRPr="009123CD">
        <w:rPr>
          <w:rFonts w:ascii="Times New Roman" w:hAnsi="Times New Roman"/>
          <w:noProof/>
          <w:color w:val="000000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C9BF658" wp14:editId="37510B4D">
                <wp:simplePos x="0" y="0"/>
                <wp:positionH relativeFrom="column">
                  <wp:posOffset>3873914</wp:posOffset>
                </wp:positionH>
                <wp:positionV relativeFrom="paragraph">
                  <wp:posOffset>-798976</wp:posOffset>
                </wp:positionV>
                <wp:extent cx="2371090" cy="1967865"/>
                <wp:effectExtent l="0" t="0" r="0" b="32385"/>
                <wp:wrapSquare wrapText="bothSides"/>
                <wp:docPr id="74" name="Group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1090" cy="1967865"/>
                          <a:chOff x="0" y="0"/>
                          <a:chExt cx="3133515" cy="2592626"/>
                        </a:xfrm>
                      </wpg:grpSpPr>
                      <wps:wsp>
                        <wps:cNvPr id="60" name="AutoShape 2930"/>
                        <wps:cNvSpPr>
                          <a:spLocks noChangeArrowheads="1"/>
                        </wps:cNvSpPr>
                        <wps:spPr bwMode="auto">
                          <a:xfrm rot="18900000" flipH="1">
                            <a:off x="0" y="1210962"/>
                            <a:ext cx="2370455" cy="609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4557962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2931"/>
                        <wps:cNvCnPr>
                          <a:cxnSpLocks noChangeShapeType="1"/>
                        </wps:cNvCnPr>
                        <wps:spPr bwMode="auto">
                          <a:xfrm>
                            <a:off x="2531370" y="384825"/>
                            <a:ext cx="0" cy="16617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293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777607" y="2367201"/>
                            <a:ext cx="45085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293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36543" y="2460760"/>
                            <a:ext cx="1930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" name="Line 293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1172127" y="1673457"/>
                            <a:ext cx="0" cy="16611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2935"/>
                        <wps:cNvSpPr txBox="1">
                          <a:spLocks noChangeArrowheads="1"/>
                        </wps:cNvSpPr>
                        <wps:spPr bwMode="auto">
                          <a:xfrm>
                            <a:off x="2531370" y="1059150"/>
                            <a:ext cx="602145" cy="422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E6B74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Cs/>
                                  <w:szCs w:val="24"/>
                                </w:rPr>
                                <w:t>2</w:t>
                              </w: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936"/>
                        <wps:cNvSpPr txBox="1">
                          <a:spLocks noChangeArrowheads="1"/>
                        </wps:cNvSpPr>
                        <wps:spPr bwMode="auto">
                          <a:xfrm>
                            <a:off x="1013254" y="2178319"/>
                            <a:ext cx="624572" cy="408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F9CD7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Cs/>
                                  <w:szCs w:val="24"/>
                                </w:rPr>
                                <w:t>2</w:t>
                              </w: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2937"/>
                        <wps:cNvCnPr>
                          <a:cxnSpLocks noChangeShapeType="1"/>
                        </wps:cNvCnPr>
                        <wps:spPr bwMode="auto">
                          <a:xfrm>
                            <a:off x="1207431" y="684917"/>
                            <a:ext cx="0" cy="37147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2938"/>
                        <wps:cNvSpPr txBox="1">
                          <a:spLocks noChangeArrowheads="1"/>
                        </wps:cNvSpPr>
                        <wps:spPr bwMode="auto">
                          <a:xfrm>
                            <a:off x="1048559" y="1278041"/>
                            <a:ext cx="43370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660CDA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2939"/>
                        <wps:cNvSpPr txBox="1">
                          <a:spLocks noChangeArrowheads="1"/>
                        </wps:cNvSpPr>
                        <wps:spPr bwMode="auto">
                          <a:xfrm>
                            <a:off x="1624031" y="1917062"/>
                            <a:ext cx="43243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6252AE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2940"/>
                        <wps:cNvSpPr txBox="1">
                          <a:spLocks noChangeArrowheads="1"/>
                        </wps:cNvSpPr>
                        <wps:spPr bwMode="auto">
                          <a:xfrm>
                            <a:off x="1765251" y="52957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D0A7F2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2941"/>
                        <wps:cNvSpPr txBox="1">
                          <a:spLocks noChangeArrowheads="1"/>
                        </wps:cNvSpPr>
                        <wps:spPr bwMode="auto">
                          <a:xfrm>
                            <a:off x="907339" y="480148"/>
                            <a:ext cx="43370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E0351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0" name="Group 2942"/>
                        <wpg:cNvGrpSpPr>
                          <a:grpSpLocks/>
                        </wpg:cNvGrpSpPr>
                        <wpg:grpSpPr bwMode="auto">
                          <a:xfrm>
                            <a:off x="236543" y="660204"/>
                            <a:ext cx="330200" cy="325755"/>
                            <a:chOff x="9144" y="7782"/>
                            <a:chExt cx="384" cy="384"/>
                          </a:xfrm>
                        </wpg:grpSpPr>
                        <wps:wsp>
                          <wps:cNvPr id="41" name="Text Box 29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725987" w14:textId="77777777" w:rsidR="004D4E38" w:rsidRPr="004F46A1" w:rsidRDefault="004D4E38" w:rsidP="004D4E38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4F46A1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Oval 2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5D74429C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" name="Group 2945"/>
                        <wpg:cNvGrpSpPr>
                          <a:grpSpLocks/>
                        </wpg:cNvGrpSpPr>
                        <wpg:grpSpPr bwMode="auto">
                          <a:xfrm>
                            <a:off x="268318" y="1440445"/>
                            <a:ext cx="330200" cy="330200"/>
                            <a:chOff x="9144" y="7782"/>
                            <a:chExt cx="384" cy="384"/>
                          </a:xfrm>
                        </wpg:grpSpPr>
                        <wps:wsp>
                          <wps:cNvPr id="19" name="Text Box 29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AD5751" w14:textId="77777777" w:rsidR="004D4E38" w:rsidRPr="009858E9" w:rsidRDefault="004D4E38" w:rsidP="004D4E38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9858E9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294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AAAFC3F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2" name="AutoShape 2948"/>
                        <wps:cNvSpPr>
                          <a:spLocks noChangeArrowheads="1"/>
                        </wps:cNvSpPr>
                        <wps:spPr bwMode="auto">
                          <a:xfrm rot="24300000">
                            <a:off x="-14123" y="1175658"/>
                            <a:ext cx="2411730" cy="609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B8D542C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" name="Group 2949"/>
                        <wpg:cNvGrpSpPr>
                          <a:grpSpLocks/>
                        </wpg:cNvGrpSpPr>
                        <wpg:grpSpPr bwMode="auto">
                          <a:xfrm>
                            <a:off x="1846452" y="653143"/>
                            <a:ext cx="330200" cy="330200"/>
                            <a:chOff x="9144" y="7782"/>
                            <a:chExt cx="384" cy="384"/>
                          </a:xfrm>
                        </wpg:grpSpPr>
                        <wps:wsp>
                          <wps:cNvPr id="44" name="Text Box 29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C129" w14:textId="77777777" w:rsidR="004D4E38" w:rsidRPr="009858E9" w:rsidRDefault="004D4E38" w:rsidP="004D4E38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9858E9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Oval 29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AD50A10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" name="Line 2952"/>
                        <wps:cNvCnPr>
                          <a:cxnSpLocks noChangeShapeType="1"/>
                        </wps:cNvCnPr>
                        <wps:spPr bwMode="auto">
                          <a:xfrm>
                            <a:off x="1327469" y="1228614"/>
                            <a:ext cx="66167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2953"/>
                        <wps:cNvCnPr>
                          <a:cxnSpLocks noChangeShapeType="1"/>
                        </wps:cNvCnPr>
                        <wps:spPr bwMode="auto">
                          <a:xfrm>
                            <a:off x="2181850" y="2061813"/>
                            <a:ext cx="4953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Text Box 2954"/>
                        <wps:cNvSpPr txBox="1">
                          <a:spLocks noChangeArrowheads="1"/>
                        </wps:cNvSpPr>
                        <wps:spPr bwMode="auto">
                          <a:xfrm>
                            <a:off x="1962959" y="1023845"/>
                            <a:ext cx="346710" cy="437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928A6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955"/>
                        <wps:cNvSpPr txBox="1">
                          <a:spLocks noChangeArrowheads="1"/>
                        </wps:cNvSpPr>
                        <wps:spPr bwMode="auto">
                          <a:xfrm>
                            <a:off x="1154474" y="1927654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91E419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2956"/>
                        <wpg:cNvGrpSpPr>
                          <a:grpSpLocks/>
                        </wpg:cNvGrpSpPr>
                        <wpg:grpSpPr bwMode="auto">
                          <a:xfrm>
                            <a:off x="1846452" y="1493402"/>
                            <a:ext cx="330200" cy="330200"/>
                            <a:chOff x="9144" y="7782"/>
                            <a:chExt cx="384" cy="384"/>
                          </a:xfrm>
                        </wpg:grpSpPr>
                        <wps:wsp>
                          <wps:cNvPr id="22" name="Text Box 2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97C21" w14:textId="77777777" w:rsidR="004D4E38" w:rsidRPr="004F46A1" w:rsidRDefault="004D4E38" w:rsidP="004D4E38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4F46A1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Oval 2958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30FC882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3" name="Group 2959"/>
                        <wpg:cNvGrpSpPr>
                          <a:grpSpLocks/>
                        </wpg:cNvGrpSpPr>
                        <wpg:grpSpPr bwMode="auto">
                          <a:xfrm rot="5400000">
                            <a:off x="37082" y="256863"/>
                            <a:ext cx="444500" cy="207010"/>
                            <a:chOff x="8472" y="10680"/>
                            <a:chExt cx="672" cy="312"/>
                          </a:xfrm>
                        </wpg:grpSpPr>
                        <wps:wsp>
                          <wps:cNvPr id="64" name="AutoShape 29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CC5123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Rectangle 296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29E27F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Line 296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97367" y="1858808"/>
                            <a:ext cx="43624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2963"/>
                        <wps:cNvCnPr>
                          <a:cxnSpLocks noChangeShapeType="1"/>
                        </wps:cNvCnPr>
                        <wps:spPr bwMode="auto">
                          <a:xfrm>
                            <a:off x="2167728" y="388355"/>
                            <a:ext cx="4953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2964"/>
                        <wps:cNvSpPr txBox="1">
                          <a:spLocks noChangeArrowheads="1"/>
                        </wps:cNvSpPr>
                        <wps:spPr bwMode="auto">
                          <a:xfrm>
                            <a:off x="427191" y="1902940"/>
                            <a:ext cx="43370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08938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2965"/>
                        <wps:cNvSpPr>
                          <a:spLocks noChangeArrowheads="1"/>
                        </wps:cNvSpPr>
                        <wps:spPr bwMode="auto">
                          <a:xfrm>
                            <a:off x="314214" y="335397"/>
                            <a:ext cx="81915" cy="812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C648FD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6" name="Group 2966"/>
                        <wpg:cNvGrpSpPr>
                          <a:grpSpLocks/>
                        </wpg:cNvGrpSpPr>
                        <wpg:grpSpPr bwMode="auto">
                          <a:xfrm rot="-5400000">
                            <a:off x="1908236" y="294797"/>
                            <a:ext cx="443865" cy="207010"/>
                            <a:chOff x="8472" y="10680"/>
                            <a:chExt cx="672" cy="312"/>
                          </a:xfrm>
                        </wpg:grpSpPr>
                        <wps:wsp>
                          <wps:cNvPr id="67" name="AutoShape 29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6837B72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Rectangle 2968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56C789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" name="Group 2969"/>
                        <wpg:cNvGrpSpPr>
                          <a:grpSpLocks/>
                        </wpg:cNvGrpSpPr>
                        <wpg:grpSpPr bwMode="auto">
                          <a:xfrm rot="-5400000">
                            <a:off x="1894114" y="1950602"/>
                            <a:ext cx="444500" cy="207010"/>
                            <a:chOff x="8472" y="10680"/>
                            <a:chExt cx="672" cy="312"/>
                          </a:xfrm>
                        </wpg:grpSpPr>
                        <wps:wsp>
                          <wps:cNvPr id="11" name="AutoShape 29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8399A6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29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459B18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3" name="Oval 2972"/>
                        <wps:cNvSpPr>
                          <a:spLocks noChangeArrowheads="1"/>
                        </wps:cNvSpPr>
                        <wps:spPr bwMode="auto">
                          <a:xfrm>
                            <a:off x="1991203" y="353050"/>
                            <a:ext cx="81280" cy="812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B0D2275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" name="Group 2973"/>
                        <wpg:cNvGrpSpPr>
                          <a:grpSpLocks/>
                        </wpg:cNvGrpSpPr>
                        <wpg:grpSpPr bwMode="auto">
                          <a:xfrm rot="5400000">
                            <a:off x="15899" y="1965626"/>
                            <a:ext cx="444500" cy="207010"/>
                            <a:chOff x="8472" y="10680"/>
                            <a:chExt cx="672" cy="312"/>
                          </a:xfrm>
                        </wpg:grpSpPr>
                        <wps:wsp>
                          <wps:cNvPr id="14" name="AutoShape 297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24" y="10680"/>
                              <a:ext cx="180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138DE6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Rectangle 297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2" y="10849"/>
                              <a:ext cx="672" cy="143"/>
                            </a:xfrm>
                            <a:prstGeom prst="rect">
                              <a:avLst/>
                            </a:pr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F01FEC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" name="Oval 2976"/>
                        <wps:cNvSpPr>
                          <a:spLocks noChangeArrowheads="1"/>
                        </wps:cNvSpPr>
                        <wps:spPr bwMode="auto">
                          <a:xfrm>
                            <a:off x="1970020" y="1991203"/>
                            <a:ext cx="81915" cy="819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0126918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2977"/>
                        <wps:cNvSpPr>
                          <a:spLocks noChangeArrowheads="1"/>
                        </wps:cNvSpPr>
                        <wps:spPr bwMode="auto">
                          <a:xfrm>
                            <a:off x="317745" y="2033569"/>
                            <a:ext cx="81280" cy="812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035F12C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9" name="Group 2978"/>
                        <wpg:cNvGrpSpPr>
                          <a:grpSpLocks/>
                        </wpg:cNvGrpSpPr>
                        <wpg:grpSpPr bwMode="auto">
                          <a:xfrm>
                            <a:off x="1073272" y="208299"/>
                            <a:ext cx="330200" cy="330200"/>
                            <a:chOff x="9144" y="7782"/>
                            <a:chExt cx="384" cy="384"/>
                          </a:xfrm>
                        </wpg:grpSpPr>
                        <wps:wsp>
                          <wps:cNvPr id="70" name="Text Box 2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" y="7782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13444B" w14:textId="77777777" w:rsidR="004D4E38" w:rsidRPr="004F46A1" w:rsidRDefault="004D4E38" w:rsidP="004D4E38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4F46A1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Oval 2980"/>
                          <wps:cNvSpPr>
                            <a:spLocks noChangeArrowheads="1"/>
                          </wps:cNvSpPr>
                          <wps:spPr bwMode="auto">
                            <a:xfrm>
                              <a:off x="9168" y="7788"/>
                              <a:ext cx="336" cy="33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F3337D2" w14:textId="77777777" w:rsidR="004D4E38" w:rsidRPr="005A6F0A" w:rsidRDefault="004D4E38" w:rsidP="004D4E38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5" name="Oval 2981"/>
                        <wps:cNvSpPr>
                          <a:spLocks noChangeArrowheads="1"/>
                        </wps:cNvSpPr>
                        <wps:spPr bwMode="auto">
                          <a:xfrm>
                            <a:off x="1172126" y="1179187"/>
                            <a:ext cx="81280" cy="819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94D9886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2982"/>
                        <wps:cNvSpPr txBox="1">
                          <a:spLocks noChangeArrowheads="1"/>
                        </wps:cNvSpPr>
                        <wps:spPr bwMode="auto">
                          <a:xfrm>
                            <a:off x="197708" y="0"/>
                            <a:ext cx="43370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1987C9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2983"/>
                        <wpg:cNvGrpSpPr>
                          <a:grpSpLocks/>
                        </wpg:cNvGrpSpPr>
                        <wpg:grpSpPr bwMode="auto">
                          <a:xfrm rot="2700000">
                            <a:off x="1357478" y="1562247"/>
                            <a:ext cx="262890" cy="299720"/>
                            <a:chOff x="8446" y="4401"/>
                            <a:chExt cx="360" cy="360"/>
                          </a:xfrm>
                        </wpg:grpSpPr>
                        <wps:wsp>
                          <wps:cNvPr id="25" name="AutoShape 29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298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6" name="Group 2986"/>
                        <wpg:cNvGrpSpPr>
                          <a:grpSpLocks/>
                        </wpg:cNvGrpSpPr>
                        <wpg:grpSpPr bwMode="auto">
                          <a:xfrm rot="-2700000">
                            <a:off x="1521646" y="826137"/>
                            <a:ext cx="262890" cy="262890"/>
                            <a:chOff x="8446" y="4401"/>
                            <a:chExt cx="360" cy="360"/>
                          </a:xfrm>
                        </wpg:grpSpPr>
                        <wps:wsp>
                          <wps:cNvPr id="47" name="AutoShape 29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" name="AutoShape 298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" name="Group 2989"/>
                        <wpg:cNvGrpSpPr>
                          <a:grpSpLocks/>
                        </wpg:cNvGrpSpPr>
                        <wpg:grpSpPr bwMode="auto">
                          <a:xfrm rot="-2700000">
                            <a:off x="808485" y="1542829"/>
                            <a:ext cx="262890" cy="262890"/>
                            <a:chOff x="8446" y="4401"/>
                            <a:chExt cx="360" cy="360"/>
                          </a:xfrm>
                        </wpg:grpSpPr>
                        <wps:wsp>
                          <wps:cNvPr id="28" name="AutoShape 29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299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4" name="Group 2992"/>
                        <wpg:cNvGrpSpPr>
                          <a:grpSpLocks/>
                        </wpg:cNvGrpSpPr>
                        <wpg:grpSpPr bwMode="auto">
                          <a:xfrm rot="13500000">
                            <a:off x="536636" y="356580"/>
                            <a:ext cx="262890" cy="262890"/>
                            <a:chOff x="8446" y="4401"/>
                            <a:chExt cx="360" cy="360"/>
                          </a:xfrm>
                        </wpg:grpSpPr>
                        <wps:wsp>
                          <wps:cNvPr id="55" name="AutoShape 29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6" y="440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299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66" y="4581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9" name="Text Box 2995"/>
                        <wps:cNvSpPr txBox="1">
                          <a:spLocks noChangeArrowheads="1"/>
                        </wps:cNvSpPr>
                        <wps:spPr bwMode="auto">
                          <a:xfrm>
                            <a:off x="1556951" y="794363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98EDEF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2996"/>
                        <wps:cNvSpPr txBox="1">
                          <a:spLocks noChangeArrowheads="1"/>
                        </wps:cNvSpPr>
                        <wps:spPr bwMode="auto">
                          <a:xfrm>
                            <a:off x="427191" y="215360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A8D5A4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2997"/>
                        <wps:cNvSpPr txBox="1">
                          <a:spLocks noChangeArrowheads="1"/>
                        </wps:cNvSpPr>
                        <wps:spPr bwMode="auto">
                          <a:xfrm>
                            <a:off x="614307" y="1246267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C18D5E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998"/>
                        <wps:cNvSpPr txBox="1">
                          <a:spLocks noChangeArrowheads="1"/>
                        </wps:cNvSpPr>
                        <wps:spPr bwMode="auto">
                          <a:xfrm>
                            <a:off x="1578134" y="1338060"/>
                            <a:ext cx="333375" cy="351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3312D7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2999"/>
                        <wps:cNvSpPr txBox="1">
                          <a:spLocks noChangeArrowheads="1"/>
                        </wps:cNvSpPr>
                        <wps:spPr bwMode="auto">
                          <a:xfrm>
                            <a:off x="1369835" y="540167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4AB8B1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3000"/>
                        <wps:cNvSpPr txBox="1">
                          <a:spLocks noChangeArrowheads="1"/>
                        </wps:cNvSpPr>
                        <wps:spPr bwMode="auto">
                          <a:xfrm>
                            <a:off x="670795" y="201238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A4628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3001"/>
                        <wps:cNvSpPr txBox="1">
                          <a:spLocks noChangeArrowheads="1"/>
                        </wps:cNvSpPr>
                        <wps:spPr bwMode="auto">
                          <a:xfrm>
                            <a:off x="861442" y="1528707"/>
                            <a:ext cx="43370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CDCB12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002"/>
                        <wps:cNvSpPr txBox="1">
                          <a:spLocks noChangeArrowheads="1"/>
                        </wps:cNvSpPr>
                        <wps:spPr bwMode="auto">
                          <a:xfrm>
                            <a:off x="1246267" y="1588726"/>
                            <a:ext cx="299085" cy="360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6598B" w14:textId="77777777" w:rsidR="004D4E38" w:rsidRPr="005A6F0A" w:rsidRDefault="004D4E38" w:rsidP="004D4E3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</w:pPr>
                              <w:r w:rsidRPr="005A6F0A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9BF658" id="Group 74" o:spid="_x0000_s1026" style="position:absolute;left:0;text-align:left;margin-left:305.05pt;margin-top:-62.9pt;width:186.7pt;height:154.95pt;z-index:251659264;mso-width-relative:margin;mso-height-relative:margin" coordsize="31335,25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">
                <v:roundrect id="AutoShape 2930" o:spid="_x0000_s1027" style="position:absolute;top:12109;width:23704;height:610;rotation:45;flip:x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04557962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oundrect>
                <v:line id="Line 2931" o:spid="_x0000_s1028" style="position:absolute;visibility:visible;mso-wrap-style:square" from="25313,3848" to="25313,20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2932" o:spid="_x0000_s1029" style="position:absolute;rotation:90;visibility:visible;mso-wrap-style:square" from="17775,23672" to="22284,23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" strokeweight="1pt"/>
                <v:line id="Line 2933" o:spid="_x0000_s1030" style="position:absolute;rotation:90;visibility:visible;mso-wrap-style:square" from="2365,24607" to="4295,24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" strokeweight="1pt"/>
                <v:line id="Line 2934" o:spid="_x0000_s1031" style="position:absolute;rotation:90;visibility:visible;mso-wrap-style:square" from="11721,16734" to="11721,33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" strokeweight="1pt">
                  <v:stroke startarrow="block" startarrowwidth="narrow"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35" o:spid="_x0000_s1032" type="#_x0000_t202" style="position:absolute;left:25313;top:10591;width:6022;height:4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4BE6B74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Cs/>
                            <w:szCs w:val="24"/>
                          </w:rPr>
                          <w:t>2</w:t>
                        </w: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L</w:t>
                        </w:r>
                      </w:p>
                    </w:txbxContent>
                  </v:textbox>
                </v:shape>
                <v:shape id="Text Box 2936" o:spid="_x0000_s1033" type="#_x0000_t202" style="position:absolute;left:10132;top:21783;width:6246;height:4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7BF9CD7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Cs/>
                            <w:szCs w:val="24"/>
                          </w:rPr>
                          <w:t>2</w:t>
                        </w: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L</w:t>
                        </w:r>
                      </w:p>
                    </w:txbxContent>
                  </v:textbox>
                </v:shape>
                <v:line id="Line 2937" o:spid="_x0000_s1034" style="position:absolute;visibility:visible;mso-wrap-style:square" from="12074,6849" to="12074,10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" strokeweight="1.25pt">
                  <v:stroke endarrow="block" endarrowwidth="narrow"/>
                </v:line>
                <v:shape id="Text Box 2938" o:spid="_x0000_s1035" type="#_x0000_t202" style="position:absolute;left:10485;top:12780;width:4337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55660CDA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2939" o:spid="_x0000_s1036" type="#_x0000_t202" style="position:absolute;left:16240;top:19170;width:4324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136252AE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2940" o:spid="_x0000_s1037" type="#_x0000_t202" style="position:absolute;left:17652;top:529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35D0A7F2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szCs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2941" o:spid="_x0000_s1038" type="#_x0000_t202" style="position:absolute;left:9073;top:4801;width:4337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2CE0351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F</w:t>
                        </w:r>
                      </w:p>
                    </w:txbxContent>
                  </v:textbox>
                </v:shape>
                <v:group id="Group 2942" o:spid="_x0000_s1039" style="position:absolute;left:2365;top:6602;width:3302;height:3257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shape id="Text Box 2943" o:spid="_x0000_s1040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14:paraId="3B725987" w14:textId="77777777" w:rsidR="004D4E38" w:rsidRPr="004F46A1" w:rsidRDefault="004D4E38" w:rsidP="004D4E38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4F46A1">
                            <w:rPr>
                              <w:rFonts w:ascii="Times New Roman" w:hAnsi="Times New Roman"/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2944" o:spid="_x0000_s1041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" filled="f" strokeweight="1pt">
                    <v:textbox>
                      <w:txbxContent>
                        <w:p w14:paraId="5D74429C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group id="Group 2945" o:spid="_x0000_s1042" style="position:absolute;left:2683;top:14404;width:3302;height:3302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Text Box 2946" o:spid="_x0000_s1043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14:paraId="4DAD5751" w14:textId="77777777" w:rsidR="004D4E38" w:rsidRPr="009858E9" w:rsidRDefault="004D4E38" w:rsidP="004D4E38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9858E9">
                            <w:rPr>
                              <w:rFonts w:ascii="Times New Roman" w:hAnsi="Times New Roman"/>
                              <w:sz w:val="20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2947" o:spid="_x0000_s1044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" filled="f" strokeweight="1pt">
                    <v:textbox>
                      <w:txbxContent>
                        <w:p w14:paraId="0AAAFC3F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roundrect id="AutoShape 2948" o:spid="_x0000_s1045" style="position:absolute;left:-142;top:11756;width:24118;height:610;rotation:4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5B8D542C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roundrect>
                <v:group id="Group 2949" o:spid="_x0000_s1046" style="position:absolute;left:18464;top:6531;width:3302;height:3302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shape id="Text Box 2950" o:spid="_x0000_s1047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<v:textbox>
                      <w:txbxContent>
                        <w:p w14:paraId="3A64C129" w14:textId="77777777" w:rsidR="004D4E38" w:rsidRPr="009858E9" w:rsidRDefault="004D4E38" w:rsidP="004D4E38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9858E9">
                            <w:rPr>
                              <w:rFonts w:ascii="Times New Roman" w:hAnsi="Times New Roman"/>
                              <w:sz w:val="20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2951" o:spid="_x0000_s1048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" filled="f" strokeweight="1pt">
                    <v:textbox>
                      <w:txbxContent>
                        <w:p w14:paraId="7AD50A10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line id="Line 2952" o:spid="_x0000_s1049" style="position:absolute;visibility:visible;mso-wrap-style:square" from="13274,12286" to="19891,1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LwrwwAAANsAAAAPAAAAZHJzL2Rvd25yZXYueG1sRI/RagIx&#10;FETfC/5DuAXfNGst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+dC8K8MAAADbAAAADwAA&#10;AAAAAAAAAAAAAAAHAgAAZHJzL2Rvd25yZXYueG1sUEsFBgAAAAADAAMAtwAAAPcCAAAAAA==&#10;" strokeweight="1pt"/>
                <v:line id="Line 2953" o:spid="_x0000_s1050" style="position:absolute;visibility:visible;mso-wrap-style:square" from="21818,20618" to="26771,20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" strokeweight="1pt"/>
                <v:shape id="Text Box 2954" o:spid="_x0000_s1051" type="#_x0000_t202" style="position:absolute;left:19629;top:10238;width:3467;height:4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695928A6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2955" o:spid="_x0000_s1052" type="#_x0000_t202" style="position:absolute;left:11544;top:19276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7491E419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group id="Group 2956" o:spid="_x0000_s1053" style="position:absolute;left:18464;top:14934;width:3302;height:3302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shape id="Text Box 2957" o:spid="_x0000_s1054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>
                      <w:txbxContent>
                        <w:p w14:paraId="45897C21" w14:textId="77777777" w:rsidR="004D4E38" w:rsidRPr="004F46A1" w:rsidRDefault="004D4E38" w:rsidP="004D4E38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4F46A1">
                            <w:rPr>
                              <w:rFonts w:ascii="Times New Roman" w:hAnsi="Times New Roman"/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oval id="Oval 2958" o:spid="_x0000_s1055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" filled="f" strokeweight="1pt">
                    <v:textbox>
                      <w:txbxContent>
                        <w:p w14:paraId="330FC882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group id="Group 2959" o:spid="_x0000_s1056" style="position:absolute;left:370;top:2569;width:4445;height:2070;rotation: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2960" o:spid="_x0000_s1057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" fillcolor="black">
                    <v:fill r:id="rId8" o:title="" type="pattern"/>
                    <v:textbox>
                      <w:txbxContent>
                        <w:p w14:paraId="34CC5123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2961" o:spid="_x0000_s1058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" fillcolor="black" stroked="f">
                    <v:fill r:id="rId8" o:title="" type="pattern"/>
                    <v:textbox>
                      <w:txbxContent>
                        <w:p w14:paraId="5C29E27F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line id="Line 2962" o:spid="_x0000_s1059" style="position:absolute;rotation:90;visibility:visible;mso-wrap-style:square" from="9972,18588" to="14335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" strokeweight="1pt"/>
                <v:line id="Line 2963" o:spid="_x0000_s1060" style="position:absolute;visibility:visible;mso-wrap-style:square" from="21677,3883" to="26630,3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" strokeweight="1pt"/>
                <v:shape id="Text Box 2964" o:spid="_x0000_s1061" type="#_x0000_t202" style="position:absolute;left:4271;top:19029;width:4337;height:4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B08938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szCs w:val="24"/>
                          </w:rPr>
                          <w:t>2</w:t>
                        </w:r>
                      </w:p>
                    </w:txbxContent>
                  </v:textbox>
                </v:shape>
                <v:oval id="Oval 2965" o:spid="_x0000_s1062" style="position:absolute;left:3142;top:3353;width:819;height: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" strokeweight="1pt">
                  <v:textbox>
                    <w:txbxContent>
                      <w:p w14:paraId="2C648FD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group id="Group 2966" o:spid="_x0000_s1063" style="position:absolute;left:19081;top:2948;width:4439;height:2070;rotation:-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">
                  <v:shape id="AutoShape 2967" o:spid="_x0000_s1064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" fillcolor="black">
                    <v:fill r:id="rId8" o:title="" type="pattern"/>
                    <v:textbox>
                      <w:txbxContent>
                        <w:p w14:paraId="06837B72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2968" o:spid="_x0000_s1065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" fillcolor="black" stroked="f">
                    <v:fill r:id="rId8" o:title="" type="pattern"/>
                    <v:textbox>
                      <w:txbxContent>
                        <w:p w14:paraId="5356C789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group id="Group 2969" o:spid="_x0000_s1066" style="position:absolute;left:18940;top:19506;width:4445;height:2070;rotation:-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">
                  <v:shape id="AutoShape 2970" o:spid="_x0000_s1067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" fillcolor="black">
                    <v:fill r:id="rId8" o:title="" type="pattern"/>
                    <v:textbox>
                      <w:txbxContent>
                        <w:p w14:paraId="658399A6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2971" o:spid="_x0000_s1068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" fillcolor="black" stroked="f">
                    <v:fill r:id="rId8" o:title="" type="pattern"/>
                    <v:textbox>
                      <w:txbxContent>
                        <w:p w14:paraId="19459B18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oval id="Oval 2972" o:spid="_x0000_s1069" style="position:absolute;left:19912;top:3530;width:812;height: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" strokeweight="1pt">
                  <v:textbox>
                    <w:txbxContent>
                      <w:p w14:paraId="3B0D2275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group id="Group 2973" o:spid="_x0000_s1070" style="position:absolute;left:158;top:19656;width:4445;height:2070;rotation:90" coordorigin="8472,10680" coordsize="672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">
                  <v:shape id="AutoShape 2974" o:spid="_x0000_s1071" type="#_x0000_t5" style="position:absolute;left:8724;top:10680;width:180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" fillcolor="black">
                    <v:fill r:id="rId8" o:title="" type="pattern"/>
                    <v:textbox>
                      <w:txbxContent>
                        <w:p w14:paraId="65138DE6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rect id="Rectangle 2975" o:spid="_x0000_s1072" style="position:absolute;left:8472;top:10849;width:672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" fillcolor="black" stroked="f">
                    <v:fill r:id="rId8" o:title="" type="pattern"/>
                    <v:textbox>
                      <w:txbxContent>
                        <w:p w14:paraId="00F01FEC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rect>
                </v:group>
                <v:oval id="Oval 2976" o:spid="_x0000_s1073" style="position:absolute;left:19700;top:19912;width:819;height: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" strokeweight="1pt">
                  <v:textbox>
                    <w:txbxContent>
                      <w:p w14:paraId="40126918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977" o:spid="_x0000_s1074" style="position:absolute;left:3177;top:20335;width:813;height: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" strokeweight="1pt">
                  <v:textbox>
                    <w:txbxContent>
                      <w:p w14:paraId="2035F12C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group id="Group 2978" o:spid="_x0000_s1075" style="position:absolute;left:10732;top:2082;width:3302;height:3302" coordorigin="9144,7782" coordsize="38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<v:shape id="Text Box 2979" o:spid="_x0000_s1076" type="#_x0000_t202" style="position:absolute;left:9144;top:7782;width:384;height: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  <v:textbox>
                      <w:txbxContent>
                        <w:p w14:paraId="3F13444B" w14:textId="77777777" w:rsidR="004D4E38" w:rsidRPr="004F46A1" w:rsidRDefault="004D4E38" w:rsidP="004D4E38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4F46A1">
                            <w:rPr>
                              <w:rFonts w:ascii="Times New Roman" w:hAnsi="Times New Roman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oval id="Oval 2980" o:spid="_x0000_s1077" style="position:absolute;left:9168;top:7788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" filled="f" strokeweight="1pt">
                    <v:textbox>
                      <w:txbxContent>
                        <w:p w14:paraId="7F3337D2" w14:textId="77777777" w:rsidR="004D4E38" w:rsidRPr="005A6F0A" w:rsidRDefault="004D4E38" w:rsidP="004D4E38">
                          <w:pPr>
                            <w:jc w:val="center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</w:p>
                      </w:txbxContent>
                    </v:textbox>
                  </v:oval>
                </v:group>
                <v:oval id="Oval 2981" o:spid="_x0000_s1078" style="position:absolute;left:11721;top:11791;width:813;height: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" strokeweight="1pt">
                  <v:textbox>
                    <w:txbxContent>
                      <w:p w14:paraId="494D9886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2982" o:spid="_x0000_s1079" type="#_x0000_t202" style="position:absolute;left:1977;width:4337;height:4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14:paraId="191987C9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  <v:group id="Group 2983" o:spid="_x0000_s1080" style="position:absolute;left:13574;top:15622;width:2629;height:2997;rotation:4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984" o:spid="_x0000_s1081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  <v:shape id="AutoShape 2985" o:spid="_x0000_s1082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"/>
                </v:group>
                <v:group id="Group 2986" o:spid="_x0000_s1083" style="position:absolute;left:15216;top:8261;width:2629;height:2629;rotation:-4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">
                  <v:shape id="AutoShape 2987" o:spid="_x0000_s1084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z3UxQAAANsAAAAPAAAAZHJzL2Rvd25yZXYueG1sRI9BawIx&#10;FITvBf9DeIKXUrNKtW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A3Uz3UxQAAANsAAAAP&#10;AAAAAAAAAAAAAAAAAAcCAABkcnMvZG93bnJldi54bWxQSwUGAAAAAAMAAwC3AAAA+QIAAAAA&#10;"/>
                  <v:shape id="AutoShape 2988" o:spid="_x0000_s1085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"/>
                </v:group>
                <v:group id="Group 2989" o:spid="_x0000_s1086" style="position:absolute;left:8084;top:15428;width:2629;height:2629;rotation:-4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">
                  <v:shape id="AutoShape 2990" o:spid="_x0000_s1087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  <v:shape id="AutoShape 2991" o:spid="_x0000_s1088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"/>
                </v:group>
                <v:group id="Group 2992" o:spid="_x0000_s1089" style="position:absolute;left:5366;top:3565;width:2629;height:2629;rotation:-135" coordorigin="8446,4401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">
                  <v:shape id="AutoShape 2993" o:spid="_x0000_s1090" type="#_x0000_t32" style="position:absolute;left:8446;top:4401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"/>
                  <v:shape id="AutoShape 2994" o:spid="_x0000_s1091" type="#_x0000_t32" style="position:absolute;left:8266;top:4581;width:360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"/>
                </v:group>
                <v:shape id="Text Box 2995" o:spid="_x0000_s1092" type="#_x0000_t202" style="position:absolute;left:15569;top:7943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14:paraId="1A98EDEF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96" o:spid="_x0000_s1093" type="#_x0000_t202" style="position:absolute;left:4271;top:2153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4CA8D5A4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2997" o:spid="_x0000_s1094" type="#_x0000_t202" style="position:absolute;left:6143;top:12462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49C18D5E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2998" o:spid="_x0000_s1095" type="#_x0000_t202" style="position:absolute;left:15781;top:13380;width:3334;height:3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733312D7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2999" o:spid="_x0000_s1096" type="#_x0000_t202" style="position:absolute;left:13698;top:5401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14:paraId="444AB8B1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Text Box 3000" o:spid="_x0000_s1097" type="#_x0000_t202" style="position:absolute;left:6707;top:2012;width:4338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14:paraId="5F1A4628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01" o:spid="_x0000_s1098" type="#_x0000_t202" style="position:absolute;left:8614;top:15287;width:4337;height:4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0ACDCB12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02" o:spid="_x0000_s1099" type="#_x0000_t202" style="position:absolute;left:12462;top:15887;width:2991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1876598B" w14:textId="77777777" w:rsidR="004D4E38" w:rsidRPr="005A6F0A" w:rsidRDefault="004D4E38" w:rsidP="004D4E3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</w:pPr>
                        <w:r w:rsidRPr="005A6F0A">
                          <w:rPr>
                            <w:rFonts w:ascii="Times New Roman" w:hAnsi="Times New Roman"/>
                            <w:i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63A4B" w:rsidRPr="00C76131">
        <w:rPr>
          <w:rFonts w:ascii="Times New Roman" w:hAnsi="Times New Roman"/>
          <w:color w:val="000000"/>
          <w:szCs w:val="24"/>
          <w:lang w:val="en-US"/>
        </w:rPr>
        <w:t>D</w:t>
      </w:r>
      <w:r w:rsidR="00B629B1" w:rsidRPr="00C76131">
        <w:rPr>
          <w:rFonts w:ascii="Times New Roman" w:hAnsi="Times New Roman"/>
          <w:color w:val="000000"/>
          <w:szCs w:val="24"/>
          <w:lang w:val="en-US"/>
        </w:rPr>
        <w:t>etermine the element contribution</w:t>
      </w:r>
      <w:r w:rsidR="00F84B12" w:rsidRPr="00C76131">
        <w:rPr>
          <w:rFonts w:ascii="Times New Roman" w:hAnsi="Times New Roman"/>
          <w:color w:val="000000"/>
          <w:szCs w:val="24"/>
          <w:lang w:val="en-US"/>
        </w:rPr>
        <w:t>s</w:t>
      </w:r>
      <w:r w:rsidR="00B629B1" w:rsidRPr="00C76131">
        <w:rPr>
          <w:rFonts w:ascii="Times New Roman" w:hAnsi="Times New Roman"/>
          <w:color w:val="000000"/>
          <w:szCs w:val="24"/>
          <w:lang w:val="en-US"/>
        </w:rPr>
        <w:t xml:space="preserve"> of </w:t>
      </w:r>
      <w:r w:rsidR="0090113E" w:rsidRPr="00C76131">
        <w:rPr>
          <w:rFonts w:ascii="Times New Roman" w:hAnsi="Times New Roman"/>
          <w:color w:val="000000"/>
          <w:szCs w:val="24"/>
          <w:lang w:val="en-US"/>
        </w:rPr>
        <w:t>bars</w:t>
      </w:r>
      <w:r w:rsidR="00247D27" w:rsidRPr="00C76131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F84B12" w:rsidRPr="00C76131">
        <w:rPr>
          <w:rFonts w:ascii="Times New Roman" w:hAnsi="Times New Roman"/>
          <w:color w:val="000000"/>
          <w:szCs w:val="24"/>
          <w:lang w:val="en-US"/>
        </w:rPr>
        <w:t xml:space="preserve">2 and 3 </w:t>
      </w:r>
      <w:r w:rsidR="00B629B1" w:rsidRPr="00C76131">
        <w:rPr>
          <w:rFonts w:ascii="Times New Roman" w:hAnsi="Times New Roman"/>
          <w:color w:val="000000"/>
          <w:szCs w:val="24"/>
          <w:lang w:val="en-US"/>
        </w:rPr>
        <w:t xml:space="preserve">of </w:t>
      </w:r>
      <w:r w:rsidR="00247D27" w:rsidRPr="00C76131">
        <w:rPr>
          <w:rFonts w:ascii="Times New Roman" w:hAnsi="Times New Roman"/>
          <w:color w:val="000000"/>
          <w:szCs w:val="24"/>
          <w:lang w:val="en-US"/>
        </w:rPr>
        <w:t>the structure shown</w:t>
      </w:r>
      <w:r w:rsidR="00F01E41">
        <w:rPr>
          <w:rFonts w:ascii="Times New Roman" w:hAnsi="Times New Roman"/>
          <w:color w:val="000000"/>
          <w:szCs w:val="24"/>
          <w:lang w:val="en-US"/>
        </w:rPr>
        <w:t xml:space="preserve"> using the bar element contr</w:t>
      </w:r>
      <w:r w:rsidR="00F72856">
        <w:rPr>
          <w:rFonts w:ascii="Times New Roman" w:hAnsi="Times New Roman"/>
          <w:color w:val="000000"/>
          <w:szCs w:val="24"/>
          <w:lang w:val="en-US"/>
        </w:rPr>
        <w:t>i</w:t>
      </w:r>
      <w:r w:rsidR="00F01E41">
        <w:rPr>
          <w:rFonts w:ascii="Times New Roman" w:hAnsi="Times New Roman"/>
          <w:color w:val="000000"/>
          <w:szCs w:val="24"/>
          <w:lang w:val="en-US"/>
        </w:rPr>
        <w:t>bu</w:t>
      </w:r>
      <w:r w:rsidR="00F72856">
        <w:rPr>
          <w:rFonts w:ascii="Times New Roman" w:hAnsi="Times New Roman"/>
          <w:color w:val="000000"/>
          <w:szCs w:val="24"/>
          <w:lang w:val="en-US"/>
        </w:rPr>
        <w:t>ti</w:t>
      </w:r>
      <w:r w:rsidR="00F01E41">
        <w:rPr>
          <w:rFonts w:ascii="Times New Roman" w:hAnsi="Times New Roman"/>
          <w:color w:val="000000"/>
          <w:szCs w:val="24"/>
          <w:lang w:val="en-US"/>
        </w:rPr>
        <w:t xml:space="preserve">on </w:t>
      </w:r>
      <w:r w:rsidR="00F72856">
        <w:rPr>
          <w:rFonts w:ascii="Times New Roman" w:hAnsi="Times New Roman"/>
          <w:color w:val="000000"/>
          <w:szCs w:val="24"/>
          <w:lang w:val="en-US"/>
        </w:rPr>
        <w:t>for the structural coordinate s</w:t>
      </w:r>
      <w:r w:rsidR="004F6995">
        <w:rPr>
          <w:rFonts w:ascii="Times New Roman" w:hAnsi="Times New Roman"/>
          <w:color w:val="000000"/>
          <w:szCs w:val="24"/>
          <w:lang w:val="en-US"/>
        </w:rPr>
        <w:t xml:space="preserve">ystem. </w:t>
      </w:r>
      <w:r w:rsidR="0090113E" w:rsidRPr="00C76131">
        <w:rPr>
          <w:rFonts w:ascii="Times New Roman" w:hAnsi="Times New Roman"/>
          <w:color w:val="000000"/>
          <w:szCs w:val="24"/>
          <w:lang w:val="en-US"/>
        </w:rPr>
        <w:t xml:space="preserve">Cross-sectional area of all the bars is </w:t>
      </w:r>
      <w:r w:rsidR="00E92AA9" w:rsidRPr="00C76131">
        <w:rPr>
          <w:rFonts w:ascii="Times New Roman" w:hAnsi="Times New Roman"/>
          <w:position w:val="-8"/>
        </w:rPr>
        <w:object w:dxaOrig="499" w:dyaOrig="360" w14:anchorId="24F901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85pt;height:17.85pt" o:ole="">
            <v:imagedata r:id="rId9" o:title=""/>
          </v:shape>
          <o:OLEObject Type="Embed" ProgID="Equation.DSMT4" ShapeID="_x0000_i1025" DrawAspect="Content" ObjectID="_1760359375" r:id="rId10"/>
        </w:object>
      </w:r>
      <w:r w:rsidR="0090113E" w:rsidRPr="00C76131">
        <w:rPr>
          <w:rFonts w:ascii="Times New Roman" w:hAnsi="Times New Roman"/>
          <w:i/>
          <w:iCs/>
          <w:color w:val="000000"/>
          <w:szCs w:val="24"/>
          <w:lang w:val="en-US"/>
        </w:rPr>
        <w:t xml:space="preserve"> </w:t>
      </w:r>
      <w:r w:rsidR="0090113E" w:rsidRPr="00C76131">
        <w:rPr>
          <w:rFonts w:ascii="Times New Roman" w:hAnsi="Times New Roman"/>
          <w:color w:val="000000"/>
          <w:szCs w:val="24"/>
          <w:lang w:val="en-US"/>
        </w:rPr>
        <w:t xml:space="preserve">and Young’s modulus </w:t>
      </w:r>
      <w:r w:rsidR="0090113E" w:rsidRPr="00C76131">
        <w:rPr>
          <w:rFonts w:ascii="Times New Roman" w:hAnsi="Times New Roman"/>
          <w:i/>
          <w:iCs/>
          <w:color w:val="000000"/>
          <w:szCs w:val="24"/>
          <w:lang w:val="en-US"/>
        </w:rPr>
        <w:t>E</w:t>
      </w:r>
      <w:r w:rsidR="00F821A5" w:rsidRPr="00C76131">
        <w:rPr>
          <w:rFonts w:ascii="Times New Roman" w:hAnsi="Times New Roman"/>
          <w:i/>
          <w:iCs/>
          <w:color w:val="000000"/>
          <w:szCs w:val="24"/>
          <w:lang w:val="en-US"/>
        </w:rPr>
        <w:t>.</w:t>
      </w:r>
    </w:p>
    <w:p w14:paraId="1FB9BDB3" w14:textId="77777777" w:rsidR="0033255A" w:rsidRPr="00256FF6" w:rsidRDefault="0033255A" w:rsidP="00C60BCB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33AF4EAD" w14:textId="13A06DB4" w:rsidR="0033255A" w:rsidRPr="008879CC" w:rsidRDefault="008879CC" w:rsidP="008879CC">
      <w:pPr>
        <w:spacing w:line="360" w:lineRule="exact"/>
        <w:ind w:left="425" w:hanging="425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8879CC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0B677753" w14:textId="6C840C26" w:rsidR="008879CC" w:rsidRPr="00256FF6" w:rsidRDefault="008879CC" w:rsidP="008879CC">
      <w:pPr>
        <w:spacing w:line="360" w:lineRule="exact"/>
        <w:jc w:val="both"/>
        <w:rPr>
          <w:rFonts w:ascii="Times New Roman" w:hAnsi="Times New Roman"/>
          <w:szCs w:val="24"/>
        </w:rPr>
      </w:pPr>
      <w:r w:rsidRPr="00256FF6">
        <w:rPr>
          <w:rFonts w:ascii="Times New Roman" w:hAnsi="Times New Roman"/>
          <w:szCs w:val="24"/>
        </w:rPr>
        <w:t xml:space="preserve">In the structural coordinate system, the element contribution of a bar is given by </w:t>
      </w:r>
    </w:p>
    <w:p w14:paraId="1B596573" w14:textId="77777777" w:rsidR="008879CC" w:rsidRPr="00256FF6" w:rsidRDefault="008879CC" w:rsidP="002A3A73">
      <w:pPr>
        <w:ind w:right="-6"/>
        <w:jc w:val="both"/>
        <w:rPr>
          <w:rFonts w:ascii="Times New Roman" w:hAnsi="Times New Roman"/>
          <w:szCs w:val="24"/>
        </w:rPr>
      </w:pPr>
    </w:p>
    <w:p w14:paraId="3C035A56" w14:textId="3DEFC2CA" w:rsidR="008879CC" w:rsidRPr="002A3A73" w:rsidRDefault="003C37CB" w:rsidP="002A3A73">
      <w:pPr>
        <w:pStyle w:val="BodyText2"/>
        <w:spacing w:after="0" w:line="240" w:lineRule="auto"/>
        <w:rPr>
          <w:rFonts w:ascii="Times New Roman" w:hAnsi="Times New Roman"/>
          <w:color w:val="000000"/>
          <w:szCs w:val="24"/>
        </w:rPr>
      </w:pPr>
      <w:r w:rsidRPr="002A3A73">
        <w:rPr>
          <w:rFonts w:ascii="Times New Roman" w:hAnsi="Times New Roman"/>
          <w:color w:val="000000"/>
          <w:position w:val="-38"/>
          <w:szCs w:val="24"/>
        </w:rPr>
        <w:object w:dxaOrig="4120" w:dyaOrig="880" w14:anchorId="027EF40B">
          <v:shape id="_x0000_i1026" type="#_x0000_t75" style="width:205.65pt;height:43.75pt" o:ole="">
            <v:imagedata r:id="rId11" o:title=""/>
          </v:shape>
          <o:OLEObject Type="Embed" ProgID="Equation.DSMT4" ShapeID="_x0000_i1026" DrawAspect="Content" ObjectID="_1760359376" r:id="rId12"/>
        </w:object>
      </w:r>
      <w:r w:rsidRPr="002A3A73">
        <w:rPr>
          <w:rFonts w:ascii="Times New Roman" w:hAnsi="Times New Roman"/>
          <w:color w:val="000000"/>
          <w:szCs w:val="24"/>
        </w:rPr>
        <w:t xml:space="preserve">, in which </w:t>
      </w:r>
      <w:r w:rsidR="00FF1133" w:rsidRPr="00FF1133">
        <w:rPr>
          <w:rFonts w:ascii="Times New Roman" w:hAnsi="Times New Roman"/>
          <w:color w:val="000000"/>
          <w:position w:val="-30"/>
          <w:szCs w:val="24"/>
        </w:rPr>
        <w:object w:dxaOrig="1160" w:dyaOrig="720" w14:anchorId="5B64EB30">
          <v:shape id="_x0000_i1027" type="#_x0000_t75" style="width:58.25pt;height:36.25pt" o:ole="">
            <v:imagedata r:id="rId13" o:title=""/>
          </v:shape>
          <o:OLEObject Type="Embed" ProgID="Equation.DSMT4" ShapeID="_x0000_i1027" DrawAspect="Content" ObjectID="_1760359377" r:id="rId14"/>
        </w:object>
      </w:r>
      <w:r w:rsidR="002A3A73" w:rsidRPr="002A3A73">
        <w:rPr>
          <w:rFonts w:ascii="Times New Roman" w:hAnsi="Times New Roman"/>
          <w:color w:val="000000"/>
          <w:szCs w:val="24"/>
        </w:rPr>
        <w:t>.</w:t>
      </w:r>
    </w:p>
    <w:p w14:paraId="3E5E193F" w14:textId="77777777" w:rsidR="002A3A73" w:rsidRPr="003C37CB" w:rsidRDefault="002A3A73" w:rsidP="002A3A73">
      <w:pPr>
        <w:pStyle w:val="BodyText2"/>
        <w:spacing w:after="0" w:line="240" w:lineRule="auto"/>
        <w:rPr>
          <w:color w:val="000000"/>
          <w:szCs w:val="24"/>
        </w:rPr>
      </w:pPr>
    </w:p>
    <w:p w14:paraId="676A03BC" w14:textId="371A111B" w:rsidR="0033255A" w:rsidRDefault="008879CC" w:rsidP="002A3A73">
      <w:pPr>
        <w:spacing w:line="360" w:lineRule="exact"/>
        <w:jc w:val="both"/>
      </w:pPr>
      <w:r w:rsidRPr="002A3A73">
        <w:rPr>
          <w:rFonts w:ascii="Times New Roman" w:hAnsi="Times New Roman"/>
          <w:color w:val="000000"/>
          <w:szCs w:val="24"/>
          <w:lang w:val="en-US"/>
        </w:rPr>
        <w:t xml:space="preserve">Above, </w:t>
      </w:r>
      <w:r w:rsidRPr="002A3A73">
        <w:rPr>
          <w:rFonts w:ascii="Times New Roman" w:hAnsi="Times New Roman"/>
          <w:position w:val="-4"/>
        </w:rPr>
        <w:object w:dxaOrig="139" w:dyaOrig="260" w14:anchorId="7CA5E690">
          <v:shape id="_x0000_i1028" type="#_x0000_t75" style="width:6.95pt;height:12.7pt" o:ole="">
            <v:imagedata r:id="rId15" o:title=""/>
          </v:shape>
          <o:OLEObject Type="Embed" ProgID="Equation.DSMT4" ShapeID="_x0000_i1028" DrawAspect="Content" ObjectID="_1760359378" r:id="rId16"/>
        </w:object>
      </w:r>
      <w:r w:rsidRPr="002A3A73">
        <w:rPr>
          <w:rFonts w:ascii="Times New Roman" w:hAnsi="Times New Roman"/>
          <w:color w:val="000000"/>
          <w:szCs w:val="24"/>
        </w:rPr>
        <w:t xml:space="preserve"> </w:t>
      </w:r>
      <w:r w:rsidRPr="002A3A73">
        <w:rPr>
          <w:rFonts w:ascii="Times New Roman" w:hAnsi="Times New Roman"/>
          <w:color w:val="000000"/>
          <w:szCs w:val="24"/>
          <w:lang w:val="en-US"/>
        </w:rPr>
        <w:t xml:space="preserve">consists of components of the unit vector </w:t>
      </w:r>
      <w:r w:rsidRPr="002A3A73">
        <w:rPr>
          <w:rFonts w:ascii="Times New Roman" w:hAnsi="Times New Roman"/>
          <w:position w:val="-6"/>
        </w:rPr>
        <w:object w:dxaOrig="180" w:dyaOrig="320" w14:anchorId="038B206C">
          <v:shape id="_x0000_i1029" type="#_x0000_t75" style="width:8.6pt;height:16.1pt" o:ole="">
            <v:imagedata r:id="rId17" o:title=""/>
          </v:shape>
          <o:OLEObject Type="Embed" ProgID="Equation.DSMT4" ShapeID="_x0000_i1029" DrawAspect="Content" ObjectID="_1760359379" r:id="rId18"/>
        </w:object>
      </w:r>
      <w:r w:rsidRPr="002A3A73">
        <w:rPr>
          <w:rFonts w:ascii="Times New Roman" w:hAnsi="Times New Roman"/>
          <w:color w:val="000000"/>
          <w:szCs w:val="24"/>
        </w:rPr>
        <w:t xml:space="preserve"> </w:t>
      </w:r>
      <w:r w:rsidRPr="002A3A73">
        <w:rPr>
          <w:rFonts w:ascii="Times New Roman" w:hAnsi="Times New Roman"/>
          <w:color w:val="000000"/>
          <w:szCs w:val="24"/>
          <w:lang w:val="en-US"/>
        </w:rPr>
        <w:t>of the material coordinate system expressed in</w:t>
      </w:r>
      <w:r w:rsidR="002A3A73" w:rsidRPr="002A3A7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2A3A73">
        <w:rPr>
          <w:rFonts w:ascii="Times New Roman" w:hAnsi="Times New Roman"/>
          <w:color w:val="000000"/>
          <w:szCs w:val="24"/>
          <w:lang w:val="en-US"/>
        </w:rPr>
        <w:t>the structural coordinate system</w:t>
      </w:r>
      <w:r w:rsidR="00C60BCB">
        <w:rPr>
          <w:rFonts w:ascii="Times New Roman" w:hAnsi="Times New Roman"/>
          <w:color w:val="000000"/>
          <w:szCs w:val="24"/>
          <w:lang w:val="en-US"/>
        </w:rPr>
        <w:t xml:space="preserve">, </w:t>
      </w:r>
      <w:r w:rsidR="00C60BCB" w:rsidRPr="007978F6">
        <w:rPr>
          <w:rFonts w:ascii="Times New Roman" w:hAnsi="Times New Roman"/>
          <w:i/>
          <w:iCs/>
          <w:color w:val="000000"/>
          <w:szCs w:val="24"/>
          <w:lang w:val="en-US"/>
        </w:rPr>
        <w:t>h</w:t>
      </w:r>
      <w:r w:rsidR="00C60BCB">
        <w:rPr>
          <w:rFonts w:ascii="Times New Roman" w:hAnsi="Times New Roman"/>
          <w:color w:val="000000"/>
          <w:szCs w:val="24"/>
          <w:lang w:val="en-US"/>
        </w:rPr>
        <w:t xml:space="preserve"> is the length of the bar element, and </w:t>
      </w:r>
      <w:r w:rsidR="007978F6">
        <w:rPr>
          <w:rFonts w:ascii="Times New Roman" w:hAnsi="Times New Roman"/>
          <w:color w:val="000000"/>
          <w:szCs w:val="24"/>
          <w:lang w:val="en-US"/>
        </w:rPr>
        <w:t xml:space="preserve">components </w:t>
      </w:r>
      <w:r w:rsidR="007978F6" w:rsidRPr="00A3594A">
        <w:rPr>
          <w:position w:val="-4"/>
        </w:rPr>
        <w:object w:dxaOrig="400" w:dyaOrig="260" w14:anchorId="666180AB">
          <v:shape id="_x0000_i1030" type="#_x0000_t75" style="width:20.2pt;height:13.2pt" o:ole="">
            <v:imagedata r:id="rId19" o:title=""/>
          </v:shape>
          <o:OLEObject Type="Embed" ProgID="Equation.DSMT4" ShapeID="_x0000_i1030" DrawAspect="Content" ObjectID="_1760359380" r:id="rId20"/>
        </w:object>
      </w:r>
      <w:r w:rsidR="007978F6">
        <w:t xml:space="preserve">, </w:t>
      </w:r>
      <w:r w:rsidR="00956778" w:rsidRPr="00A3594A">
        <w:rPr>
          <w:position w:val="-4"/>
        </w:rPr>
        <w:object w:dxaOrig="380" w:dyaOrig="260" w14:anchorId="08A231C9">
          <v:shape id="_x0000_i1031" type="#_x0000_t75" style="width:19.1pt;height:13.2pt" o:ole="">
            <v:imagedata r:id="rId21" o:title=""/>
          </v:shape>
          <o:OLEObject Type="Embed" ProgID="Equation.DSMT4" ShapeID="_x0000_i1031" DrawAspect="Content" ObjectID="_1760359381" r:id="rId22"/>
        </w:object>
      </w:r>
      <w:r w:rsidR="00FF1133">
        <w:t xml:space="preserve"> </w:t>
      </w:r>
      <w:r w:rsidR="00BA6851">
        <w:t xml:space="preserve">are the differences of the structural coordinates of the </w:t>
      </w:r>
      <w:r w:rsidR="00EF041B">
        <w:t xml:space="preserve">element </w:t>
      </w:r>
      <w:r w:rsidR="00BA6851">
        <w:t>end</w:t>
      </w:r>
      <w:r w:rsidR="00EF041B">
        <w:t xml:space="preserve"> </w:t>
      </w:r>
      <w:r w:rsidR="00BA6851">
        <w:t>points</w:t>
      </w:r>
      <w:r w:rsidR="00EF041B">
        <w:t>.</w:t>
      </w:r>
    </w:p>
    <w:p w14:paraId="7E0F1A23" w14:textId="03B15CDD" w:rsidR="009968A4" w:rsidRDefault="009968A4" w:rsidP="009968A4">
      <w:pPr>
        <w:jc w:val="both"/>
      </w:pPr>
    </w:p>
    <w:p w14:paraId="464446E7" w14:textId="31A83784" w:rsidR="009968A4" w:rsidRPr="002A3A73" w:rsidRDefault="00234F51" w:rsidP="002A3A73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t xml:space="preserve">The quantities </w:t>
      </w:r>
      <w:r w:rsidR="00A17639">
        <w:t>in</w:t>
      </w:r>
      <w:r>
        <w:t xml:space="preserve"> the e</w:t>
      </w:r>
      <w:r w:rsidR="007D7A8C">
        <w:t>lement contribution of bar 2</w:t>
      </w:r>
      <w:r>
        <w:t xml:space="preserve"> are given by</w:t>
      </w:r>
    </w:p>
    <w:p w14:paraId="450B4578" w14:textId="2EC3BB00" w:rsidR="0033255A" w:rsidRPr="00256FF6" w:rsidRDefault="0033255A" w:rsidP="009968A4">
      <w:pPr>
        <w:tabs>
          <w:tab w:val="left" w:pos="1985"/>
          <w:tab w:val="left" w:pos="5670"/>
        </w:tabs>
        <w:spacing w:line="320" w:lineRule="atLeast"/>
        <w:ind w:right="-6"/>
        <w:jc w:val="both"/>
        <w:rPr>
          <w:rFonts w:ascii="Times New Roman" w:hAnsi="Times New Roman"/>
          <w:szCs w:val="24"/>
          <w:lang w:val="en-US"/>
        </w:rPr>
      </w:pPr>
      <w:r w:rsidRPr="00256FF6">
        <w:rPr>
          <w:rFonts w:ascii="Times New Roman" w:hAnsi="Times New Roman"/>
          <w:szCs w:val="24"/>
          <w:lang w:val="en-US"/>
        </w:rPr>
        <w:tab/>
      </w:r>
      <w:r w:rsidRPr="00256FF6">
        <w:rPr>
          <w:rFonts w:ascii="Times New Roman" w:hAnsi="Times New Roman"/>
          <w:szCs w:val="24"/>
          <w:lang w:val="en-US"/>
        </w:rPr>
        <w:tab/>
      </w:r>
    </w:p>
    <w:p w14:paraId="789DDC73" w14:textId="04CAD808" w:rsidR="00550CD0" w:rsidRPr="00AB1308" w:rsidRDefault="007B76A8" w:rsidP="00AB1308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7B76A8">
        <w:rPr>
          <w:position w:val="-10"/>
        </w:rPr>
        <w:object w:dxaOrig="1180" w:dyaOrig="320" w14:anchorId="2D78C8D6">
          <v:shape id="_x0000_i1032" type="#_x0000_t75" style="width:59.5pt;height:16.45pt" o:ole="">
            <v:imagedata r:id="rId23" o:title=""/>
          </v:shape>
          <o:OLEObject Type="Embed" ProgID="Equation.DSMT4" ShapeID="_x0000_i1032" DrawAspect="Content" ObjectID="_1760359382" r:id="rId24"/>
        </w:object>
      </w:r>
      <w:proofErr w:type="gramStart"/>
      <w:r w:rsidR="002D12B3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,  </w:t>
      </w:r>
      <w:r w:rsidR="005B1904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 </w:t>
      </w:r>
      <w:proofErr w:type="gramEnd"/>
      <w:r w:rsidR="005D6599" w:rsidRPr="00E92AA9">
        <w:rPr>
          <w:position w:val="-36"/>
        </w:rPr>
        <w:object w:dxaOrig="1480" w:dyaOrig="840" w14:anchorId="67E21113">
          <v:shape id="_x0000_i1033" type="#_x0000_t75" style="width:74.3pt;height:42pt" o:ole="">
            <v:imagedata r:id="rId25" o:title=""/>
          </v:shape>
          <o:OLEObject Type="Embed" ProgID="Equation.DSMT4" ShapeID="_x0000_i1033" DrawAspect="Content" ObjectID="_1760359383" r:id="rId26"/>
        </w:object>
      </w:r>
      <w:r w:rsidR="00147F60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, </w:t>
      </w:r>
      <w:r w:rsidR="005B1904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 </w:t>
      </w:r>
      <w:r w:rsidR="002D12B3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and </w:t>
      </w:r>
      <w:r w:rsidR="00E92AA9" w:rsidRPr="00E92AA9">
        <w:rPr>
          <w:position w:val="-36"/>
        </w:rPr>
        <w:object w:dxaOrig="2680" w:dyaOrig="840" w14:anchorId="463E2400">
          <v:shape id="_x0000_i1034" type="#_x0000_t75" style="width:134.15pt;height:42pt" o:ole="">
            <v:imagedata r:id="rId27" o:title=""/>
          </v:shape>
          <o:OLEObject Type="Embed" ProgID="Equation.DSMT4" ShapeID="_x0000_i1034" DrawAspect="Content" ObjectID="_1760359384" r:id="rId28"/>
        </w:object>
      </w:r>
      <w:r w:rsidR="00E54C29">
        <w:rPr>
          <w:rFonts w:ascii="Times New Roman" w:hAnsi="Times New Roman"/>
          <w:bCs/>
          <w:color w:val="000000"/>
          <w:szCs w:val="24"/>
          <w:lang w:val="en-US"/>
        </w:rPr>
        <w:t>,  therefore</w:t>
      </w:r>
    </w:p>
    <w:p w14:paraId="5B1F17B8" w14:textId="77777777" w:rsidR="00194131" w:rsidRPr="00256FF6" w:rsidRDefault="00194131" w:rsidP="00550CD0">
      <w:pPr>
        <w:pStyle w:val="BodyTextIndent2"/>
        <w:spacing w:line="240" w:lineRule="auto"/>
        <w:ind w:left="0" w:right="-6"/>
        <w:rPr>
          <w:rFonts w:ascii="Times New Roman" w:hAnsi="Times New Roman"/>
          <w:bCs/>
          <w:color w:val="000000"/>
          <w:szCs w:val="24"/>
          <w:lang w:val="en-US"/>
        </w:rPr>
      </w:pPr>
    </w:p>
    <w:p w14:paraId="52DDD611" w14:textId="0374950A" w:rsidR="00BB6DF9" w:rsidRPr="00AB5285" w:rsidRDefault="00E92AA9" w:rsidP="009604CF">
      <w:pPr>
        <w:pStyle w:val="BodyTextIndent2"/>
        <w:tabs>
          <w:tab w:val="right" w:pos="9632"/>
        </w:tabs>
        <w:spacing w:line="240" w:lineRule="auto"/>
        <w:ind w:left="0" w:right="-6"/>
        <w:rPr>
          <w:rFonts w:ascii="Times New Roman" w:hAnsi="Times New Roman"/>
          <w:szCs w:val="24"/>
        </w:rPr>
      </w:pPr>
      <w:r w:rsidRPr="00AB5285">
        <w:rPr>
          <w:position w:val="-86"/>
        </w:rPr>
        <w:object w:dxaOrig="6820" w:dyaOrig="1840" w14:anchorId="10252A95">
          <v:shape id="_x0000_i1035" type="#_x0000_t75" style="width:341.05pt;height:92.2pt" o:ole="">
            <v:imagedata r:id="rId29" o:title=""/>
          </v:shape>
          <o:OLEObject Type="Embed" ProgID="Equation.DSMT4" ShapeID="_x0000_i1035" DrawAspect="Content" ObjectID="_1760359385" r:id="rId30"/>
        </w:object>
      </w:r>
      <w:r w:rsidR="00234F51" w:rsidRPr="00AB5285">
        <w:rPr>
          <w:rFonts w:ascii="Times New Roman" w:hAnsi="Times New Roman"/>
          <w:szCs w:val="24"/>
        </w:rPr>
        <w:t>.</w:t>
      </w:r>
      <w:r w:rsidR="00055982">
        <w:rPr>
          <w:rFonts w:ascii="Times New Roman" w:hAnsi="Times New Roman"/>
          <w:szCs w:val="24"/>
        </w:rPr>
        <w:t xml:space="preserve">   </w:t>
      </w:r>
      <w:r w:rsidR="00055982">
        <w:rPr>
          <w:rFonts w:ascii="Times New Roman" w:hAnsi="Times New Roman"/>
          <w:position w:val="-32"/>
          <w:szCs w:val="24"/>
        </w:rPr>
        <w:t xml:space="preserve"> </w:t>
      </w:r>
      <w:r w:rsidR="00055982">
        <w:rPr>
          <w:rFonts w:ascii="Times New Roman" w:hAnsi="Times New Roman"/>
          <w:color w:val="FF0000"/>
          <w:szCs w:val="24"/>
        </w:rPr>
        <w:sym w:font="Wingdings" w:char="F0E7"/>
      </w:r>
    </w:p>
    <w:p w14:paraId="63A739DC" w14:textId="2163A0C3" w:rsidR="009604CF" w:rsidRPr="00AB5285" w:rsidRDefault="009604CF" w:rsidP="009604CF">
      <w:pPr>
        <w:pStyle w:val="BodyTextIndent2"/>
        <w:tabs>
          <w:tab w:val="left" w:pos="142"/>
          <w:tab w:val="right" w:pos="9632"/>
        </w:tabs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3A4A95D4" w14:textId="50212E83" w:rsidR="00234F51" w:rsidRPr="00234F51" w:rsidRDefault="00234F51" w:rsidP="00234F51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234F51">
        <w:rPr>
          <w:rFonts w:ascii="Times New Roman" w:hAnsi="Times New Roman"/>
        </w:rPr>
        <w:t xml:space="preserve">The quantities </w:t>
      </w:r>
      <w:r w:rsidR="00A17639">
        <w:rPr>
          <w:rFonts w:ascii="Times New Roman" w:hAnsi="Times New Roman"/>
        </w:rPr>
        <w:t>in</w:t>
      </w:r>
      <w:r w:rsidRPr="00234F51">
        <w:rPr>
          <w:rFonts w:ascii="Times New Roman" w:hAnsi="Times New Roman"/>
        </w:rPr>
        <w:t xml:space="preserve"> the element contribution of bar 3 are given by</w:t>
      </w:r>
    </w:p>
    <w:p w14:paraId="061B2BA4" w14:textId="77777777" w:rsidR="009604CF" w:rsidRPr="00AB5285" w:rsidRDefault="009604CF" w:rsidP="00234F51">
      <w:pPr>
        <w:pStyle w:val="BodyTextIndent2"/>
        <w:tabs>
          <w:tab w:val="left" w:pos="142"/>
          <w:tab w:val="right" w:pos="9632"/>
        </w:tabs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3DC2F349" w14:textId="62D8EF7D" w:rsidR="00247D27" w:rsidRPr="00256FF6" w:rsidRDefault="00E92AA9" w:rsidP="00A953EC">
      <w:pPr>
        <w:pStyle w:val="BodyTextIndent2"/>
        <w:spacing w:line="240" w:lineRule="auto"/>
        <w:ind w:left="0" w:right="-6"/>
        <w:rPr>
          <w:rFonts w:ascii="Times New Roman" w:hAnsi="Times New Roman"/>
          <w:bCs/>
          <w:color w:val="000000"/>
          <w:szCs w:val="24"/>
          <w:lang w:val="en-US"/>
        </w:rPr>
      </w:pPr>
      <w:r w:rsidRPr="00E92AA9">
        <w:rPr>
          <w:position w:val="-10"/>
        </w:rPr>
        <w:object w:dxaOrig="1180" w:dyaOrig="320" w14:anchorId="65B77FB4">
          <v:shape id="_x0000_i1036" type="#_x0000_t75" style="width:59.3pt;height:16.1pt" o:ole="">
            <v:imagedata r:id="rId31" o:title=""/>
          </v:shape>
          <o:OLEObject Type="Embed" ProgID="Equation.DSMT4" ShapeID="_x0000_i1036" DrawAspect="Content" ObjectID="_1760359386" r:id="rId32"/>
        </w:object>
      </w:r>
      <w:proofErr w:type="gramStart"/>
      <w:r w:rsidR="003F1C0F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,   </w:t>
      </w:r>
      <w:proofErr w:type="gramEnd"/>
      <w:r w:rsidR="008C2CB3" w:rsidRPr="00E92AA9">
        <w:rPr>
          <w:position w:val="-36"/>
        </w:rPr>
        <w:object w:dxaOrig="1480" w:dyaOrig="840" w14:anchorId="0E6A9000">
          <v:shape id="_x0000_i1037" type="#_x0000_t75" style="width:74.3pt;height:42pt" o:ole="">
            <v:imagedata r:id="rId33" o:title=""/>
          </v:shape>
          <o:OLEObject Type="Embed" ProgID="Equation.DSMT4" ShapeID="_x0000_i1037" DrawAspect="Content" ObjectID="_1760359387" r:id="rId34"/>
        </w:object>
      </w:r>
      <w:r w:rsidR="003F1C0F"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,  and </w:t>
      </w:r>
      <w:r w:rsidRPr="00E92AA9">
        <w:rPr>
          <w:position w:val="-36"/>
        </w:rPr>
        <w:object w:dxaOrig="2680" w:dyaOrig="840" w14:anchorId="64783401">
          <v:shape id="_x0000_i1038" type="#_x0000_t75" style="width:134.15pt;height:42pt" o:ole="">
            <v:imagedata r:id="rId27" o:title=""/>
          </v:shape>
          <o:OLEObject Type="Embed" ProgID="Equation.DSMT4" ShapeID="_x0000_i1038" DrawAspect="Content" ObjectID="_1760359388" r:id="rId35"/>
        </w:object>
      </w:r>
      <w:r w:rsidR="00E54C29">
        <w:t xml:space="preserve">, </w:t>
      </w:r>
      <w:r w:rsidR="00E54C29">
        <w:rPr>
          <w:rFonts w:ascii="Times New Roman" w:hAnsi="Times New Roman"/>
          <w:bCs/>
          <w:color w:val="000000"/>
          <w:szCs w:val="24"/>
          <w:lang w:val="en-US"/>
        </w:rPr>
        <w:t xml:space="preserve"> therefore</w:t>
      </w:r>
    </w:p>
    <w:p w14:paraId="7AFC00F2" w14:textId="77777777" w:rsidR="00247D27" w:rsidRPr="00256FF6" w:rsidRDefault="00247D27" w:rsidP="00247D27">
      <w:pPr>
        <w:pStyle w:val="BodyTextIndent2"/>
        <w:spacing w:line="240" w:lineRule="auto"/>
        <w:ind w:right="-6" w:hanging="425"/>
        <w:rPr>
          <w:rFonts w:ascii="Times New Roman" w:hAnsi="Times New Roman"/>
          <w:bCs/>
          <w:color w:val="000000"/>
          <w:szCs w:val="24"/>
          <w:lang w:val="en-US"/>
        </w:rPr>
      </w:pPr>
      <w:r w:rsidRPr="00256FF6">
        <w:rPr>
          <w:rFonts w:ascii="Times New Roman" w:hAnsi="Times New Roman"/>
          <w:bCs/>
          <w:color w:val="000000"/>
          <w:szCs w:val="24"/>
          <w:lang w:val="en-US"/>
        </w:rPr>
        <w:t xml:space="preserve"> </w:t>
      </w:r>
    </w:p>
    <w:p w14:paraId="67F68420" w14:textId="023421B7" w:rsidR="00247D27" w:rsidRPr="00076A5D" w:rsidRDefault="00E92AA9" w:rsidP="00C70F38">
      <w:pPr>
        <w:pStyle w:val="BodyTextIndent2"/>
        <w:tabs>
          <w:tab w:val="right" w:pos="9632"/>
        </w:tabs>
        <w:spacing w:line="360" w:lineRule="auto"/>
        <w:ind w:left="0" w:right="-6"/>
        <w:rPr>
          <w:rFonts w:ascii="Times New Roman" w:hAnsi="Times New Roman"/>
          <w:szCs w:val="24"/>
        </w:rPr>
      </w:pPr>
      <w:r w:rsidRPr="00076A5D">
        <w:rPr>
          <w:position w:val="-86"/>
        </w:rPr>
        <w:object w:dxaOrig="6840" w:dyaOrig="1840" w14:anchorId="3846F2B8">
          <v:shape id="_x0000_i1039" type="#_x0000_t75" style="width:341.95pt;height:92.2pt" o:ole="">
            <v:imagedata r:id="rId36" o:title=""/>
          </v:shape>
          <o:OLEObject Type="Embed" ProgID="Equation.DSMT4" ShapeID="_x0000_i1039" DrawAspect="Content" ObjectID="_1760359389" r:id="rId37"/>
        </w:object>
      </w:r>
      <w:r w:rsidR="00234F51" w:rsidRPr="00076A5D">
        <w:t>.</w:t>
      </w:r>
      <w:r w:rsidR="00055982">
        <w:t xml:space="preserve">   </w:t>
      </w:r>
      <w:r w:rsidR="00055982">
        <w:rPr>
          <w:rFonts w:ascii="Times New Roman" w:hAnsi="Times New Roman"/>
          <w:position w:val="-32"/>
          <w:szCs w:val="24"/>
        </w:rPr>
        <w:t xml:space="preserve"> </w:t>
      </w:r>
      <w:r w:rsidR="00055982">
        <w:rPr>
          <w:rFonts w:ascii="Times New Roman" w:hAnsi="Times New Roman"/>
          <w:color w:val="FF0000"/>
          <w:szCs w:val="24"/>
        </w:rPr>
        <w:sym w:font="Wingdings" w:char="F0E7"/>
      </w:r>
    </w:p>
    <w:sectPr w:rsidR="00247D27" w:rsidRPr="00076A5D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7F5685" w14:textId="77777777" w:rsidR="00CB5F9B" w:rsidRDefault="00CB5F9B" w:rsidP="007A6A81">
      <w:r>
        <w:separator/>
      </w:r>
    </w:p>
  </w:endnote>
  <w:endnote w:type="continuationSeparator" w:id="0">
    <w:p w14:paraId="25F5A941" w14:textId="77777777" w:rsidR="00CB5F9B" w:rsidRDefault="00CB5F9B" w:rsidP="007A6A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F90BEF" w14:textId="77777777" w:rsidR="00CB5F9B" w:rsidRDefault="00CB5F9B" w:rsidP="007A6A81">
      <w:r>
        <w:separator/>
      </w:r>
    </w:p>
  </w:footnote>
  <w:footnote w:type="continuationSeparator" w:id="0">
    <w:p w14:paraId="4DA59666" w14:textId="77777777" w:rsidR="00CB5F9B" w:rsidRDefault="00CB5F9B" w:rsidP="007A6A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804813535">
    <w:abstractNumId w:val="1"/>
  </w:num>
  <w:num w:numId="2" w16cid:durableId="1857957508">
    <w:abstractNumId w:val="0"/>
  </w:num>
  <w:num w:numId="3" w16cid:durableId="156791469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0NzM3MDA2NLE0NzZU0lEKTi0uzszPAykwqgUAvvIHNiwAAAA="/>
  </w:docVars>
  <w:rsids>
    <w:rsidRoot w:val="001B0A24"/>
    <w:rsid w:val="00004F30"/>
    <w:rsid w:val="00013C91"/>
    <w:rsid w:val="00033219"/>
    <w:rsid w:val="000503DD"/>
    <w:rsid w:val="00055982"/>
    <w:rsid w:val="00057CCF"/>
    <w:rsid w:val="00063EE3"/>
    <w:rsid w:val="000739E9"/>
    <w:rsid w:val="00076A5D"/>
    <w:rsid w:val="000809D6"/>
    <w:rsid w:val="00082570"/>
    <w:rsid w:val="00082684"/>
    <w:rsid w:val="00085626"/>
    <w:rsid w:val="00087F82"/>
    <w:rsid w:val="00090A9D"/>
    <w:rsid w:val="000925AC"/>
    <w:rsid w:val="000C1CF0"/>
    <w:rsid w:val="000C6AB0"/>
    <w:rsid w:val="000D2134"/>
    <w:rsid w:val="000D3D0A"/>
    <w:rsid w:val="000D5750"/>
    <w:rsid w:val="000F4650"/>
    <w:rsid w:val="00101CCF"/>
    <w:rsid w:val="00102716"/>
    <w:rsid w:val="00107F3D"/>
    <w:rsid w:val="00117253"/>
    <w:rsid w:val="0013241A"/>
    <w:rsid w:val="001409BF"/>
    <w:rsid w:val="00143557"/>
    <w:rsid w:val="00147F60"/>
    <w:rsid w:val="0015034C"/>
    <w:rsid w:val="00156736"/>
    <w:rsid w:val="0016546F"/>
    <w:rsid w:val="00167CC4"/>
    <w:rsid w:val="0017059F"/>
    <w:rsid w:val="00173992"/>
    <w:rsid w:val="001878E6"/>
    <w:rsid w:val="00193C50"/>
    <w:rsid w:val="00194131"/>
    <w:rsid w:val="001973A0"/>
    <w:rsid w:val="001B0A24"/>
    <w:rsid w:val="001C0CFE"/>
    <w:rsid w:val="001F001C"/>
    <w:rsid w:val="001F6EFA"/>
    <w:rsid w:val="0020362F"/>
    <w:rsid w:val="00213C90"/>
    <w:rsid w:val="00216D7B"/>
    <w:rsid w:val="0022763D"/>
    <w:rsid w:val="00234F51"/>
    <w:rsid w:val="00240858"/>
    <w:rsid w:val="00240F45"/>
    <w:rsid w:val="00244415"/>
    <w:rsid w:val="00247D27"/>
    <w:rsid w:val="00256FF6"/>
    <w:rsid w:val="002716CB"/>
    <w:rsid w:val="00271CFE"/>
    <w:rsid w:val="00274BD5"/>
    <w:rsid w:val="0029247F"/>
    <w:rsid w:val="00294722"/>
    <w:rsid w:val="002A377C"/>
    <w:rsid w:val="002A3A73"/>
    <w:rsid w:val="002A76A3"/>
    <w:rsid w:val="002C1F35"/>
    <w:rsid w:val="002D0871"/>
    <w:rsid w:val="002D11E7"/>
    <w:rsid w:val="002D12B3"/>
    <w:rsid w:val="002D2872"/>
    <w:rsid w:val="002D45DE"/>
    <w:rsid w:val="002D53CE"/>
    <w:rsid w:val="002E36BE"/>
    <w:rsid w:val="002E39C0"/>
    <w:rsid w:val="002F0ABB"/>
    <w:rsid w:val="002F15AE"/>
    <w:rsid w:val="002F75AA"/>
    <w:rsid w:val="00300937"/>
    <w:rsid w:val="00305939"/>
    <w:rsid w:val="003232E0"/>
    <w:rsid w:val="00327423"/>
    <w:rsid w:val="0033255A"/>
    <w:rsid w:val="003450AA"/>
    <w:rsid w:val="00347603"/>
    <w:rsid w:val="00350136"/>
    <w:rsid w:val="00367F4B"/>
    <w:rsid w:val="00374B16"/>
    <w:rsid w:val="003845F2"/>
    <w:rsid w:val="0039256D"/>
    <w:rsid w:val="003930A0"/>
    <w:rsid w:val="003A2DA1"/>
    <w:rsid w:val="003B1023"/>
    <w:rsid w:val="003C37CB"/>
    <w:rsid w:val="003C7E25"/>
    <w:rsid w:val="003F05B4"/>
    <w:rsid w:val="003F0BAA"/>
    <w:rsid w:val="003F1C0F"/>
    <w:rsid w:val="003F56E3"/>
    <w:rsid w:val="00424407"/>
    <w:rsid w:val="00431A2E"/>
    <w:rsid w:val="00433056"/>
    <w:rsid w:val="004334FB"/>
    <w:rsid w:val="00436898"/>
    <w:rsid w:val="00453ED1"/>
    <w:rsid w:val="004545B2"/>
    <w:rsid w:val="00455546"/>
    <w:rsid w:val="00457EDD"/>
    <w:rsid w:val="00457F2B"/>
    <w:rsid w:val="004925AB"/>
    <w:rsid w:val="00496A93"/>
    <w:rsid w:val="004A5EB2"/>
    <w:rsid w:val="004D0EA0"/>
    <w:rsid w:val="004D4E38"/>
    <w:rsid w:val="004D5CF1"/>
    <w:rsid w:val="004E1C65"/>
    <w:rsid w:val="004F0843"/>
    <w:rsid w:val="004F46A1"/>
    <w:rsid w:val="004F6995"/>
    <w:rsid w:val="00512C97"/>
    <w:rsid w:val="00514A41"/>
    <w:rsid w:val="00520F7B"/>
    <w:rsid w:val="005250B8"/>
    <w:rsid w:val="0053233C"/>
    <w:rsid w:val="005329BC"/>
    <w:rsid w:val="005341C8"/>
    <w:rsid w:val="00550CD0"/>
    <w:rsid w:val="00554ECA"/>
    <w:rsid w:val="00570070"/>
    <w:rsid w:val="005726B8"/>
    <w:rsid w:val="00585C37"/>
    <w:rsid w:val="005A6D3C"/>
    <w:rsid w:val="005A6F0A"/>
    <w:rsid w:val="005B1904"/>
    <w:rsid w:val="005B2806"/>
    <w:rsid w:val="005C3C9C"/>
    <w:rsid w:val="005D6599"/>
    <w:rsid w:val="005E3B1E"/>
    <w:rsid w:val="005F2BE4"/>
    <w:rsid w:val="00605EF9"/>
    <w:rsid w:val="00616187"/>
    <w:rsid w:val="006241DD"/>
    <w:rsid w:val="0062465E"/>
    <w:rsid w:val="00632EBD"/>
    <w:rsid w:val="00643BAD"/>
    <w:rsid w:val="00644048"/>
    <w:rsid w:val="00655117"/>
    <w:rsid w:val="006656EC"/>
    <w:rsid w:val="00667E7A"/>
    <w:rsid w:val="006931BD"/>
    <w:rsid w:val="006955E2"/>
    <w:rsid w:val="006A6187"/>
    <w:rsid w:val="006A71AA"/>
    <w:rsid w:val="006B5030"/>
    <w:rsid w:val="006C77B8"/>
    <w:rsid w:val="00704905"/>
    <w:rsid w:val="0070631C"/>
    <w:rsid w:val="00747AD7"/>
    <w:rsid w:val="007635C7"/>
    <w:rsid w:val="00767106"/>
    <w:rsid w:val="00775A72"/>
    <w:rsid w:val="0079057A"/>
    <w:rsid w:val="007924DD"/>
    <w:rsid w:val="007936AA"/>
    <w:rsid w:val="00795008"/>
    <w:rsid w:val="007978F6"/>
    <w:rsid w:val="007A6A81"/>
    <w:rsid w:val="007B76A8"/>
    <w:rsid w:val="007C07FE"/>
    <w:rsid w:val="007D7A8C"/>
    <w:rsid w:val="007E675A"/>
    <w:rsid w:val="007E7514"/>
    <w:rsid w:val="007E7F07"/>
    <w:rsid w:val="007F7A34"/>
    <w:rsid w:val="00810D29"/>
    <w:rsid w:val="0081710A"/>
    <w:rsid w:val="00822ECE"/>
    <w:rsid w:val="00841E9B"/>
    <w:rsid w:val="00846149"/>
    <w:rsid w:val="00867CC0"/>
    <w:rsid w:val="008703E8"/>
    <w:rsid w:val="008730CD"/>
    <w:rsid w:val="00875507"/>
    <w:rsid w:val="0088228D"/>
    <w:rsid w:val="008879CC"/>
    <w:rsid w:val="00891338"/>
    <w:rsid w:val="008A0702"/>
    <w:rsid w:val="008A1FBA"/>
    <w:rsid w:val="008B5D7A"/>
    <w:rsid w:val="008B6C6C"/>
    <w:rsid w:val="008C2C3C"/>
    <w:rsid w:val="008C2CB3"/>
    <w:rsid w:val="008E0B17"/>
    <w:rsid w:val="008E4AA6"/>
    <w:rsid w:val="008F7F0B"/>
    <w:rsid w:val="0090113E"/>
    <w:rsid w:val="00903F0C"/>
    <w:rsid w:val="009064DF"/>
    <w:rsid w:val="009110D7"/>
    <w:rsid w:val="009123CD"/>
    <w:rsid w:val="00934FF3"/>
    <w:rsid w:val="00936F13"/>
    <w:rsid w:val="00946873"/>
    <w:rsid w:val="00956778"/>
    <w:rsid w:val="00956C7D"/>
    <w:rsid w:val="009604CF"/>
    <w:rsid w:val="00971B67"/>
    <w:rsid w:val="009741AE"/>
    <w:rsid w:val="00977D81"/>
    <w:rsid w:val="00977F59"/>
    <w:rsid w:val="009858E9"/>
    <w:rsid w:val="009968A4"/>
    <w:rsid w:val="009B0692"/>
    <w:rsid w:val="009D2744"/>
    <w:rsid w:val="009D4C15"/>
    <w:rsid w:val="009E55C2"/>
    <w:rsid w:val="00A03A8F"/>
    <w:rsid w:val="00A05235"/>
    <w:rsid w:val="00A059B0"/>
    <w:rsid w:val="00A159B2"/>
    <w:rsid w:val="00A17639"/>
    <w:rsid w:val="00A27D24"/>
    <w:rsid w:val="00A31CAC"/>
    <w:rsid w:val="00A405BB"/>
    <w:rsid w:val="00A42715"/>
    <w:rsid w:val="00A5282E"/>
    <w:rsid w:val="00A77836"/>
    <w:rsid w:val="00A8777F"/>
    <w:rsid w:val="00A9115B"/>
    <w:rsid w:val="00A953EC"/>
    <w:rsid w:val="00A96BB5"/>
    <w:rsid w:val="00AA227E"/>
    <w:rsid w:val="00AA5874"/>
    <w:rsid w:val="00AB1308"/>
    <w:rsid w:val="00AB2CDF"/>
    <w:rsid w:val="00AB5285"/>
    <w:rsid w:val="00AD67FC"/>
    <w:rsid w:val="00AE5266"/>
    <w:rsid w:val="00B00D45"/>
    <w:rsid w:val="00B0125F"/>
    <w:rsid w:val="00B210AE"/>
    <w:rsid w:val="00B22DAD"/>
    <w:rsid w:val="00B27290"/>
    <w:rsid w:val="00B27EA1"/>
    <w:rsid w:val="00B31D57"/>
    <w:rsid w:val="00B336C7"/>
    <w:rsid w:val="00B363B2"/>
    <w:rsid w:val="00B629B1"/>
    <w:rsid w:val="00B67D9D"/>
    <w:rsid w:val="00B731BD"/>
    <w:rsid w:val="00B75459"/>
    <w:rsid w:val="00B77734"/>
    <w:rsid w:val="00B82198"/>
    <w:rsid w:val="00B867C6"/>
    <w:rsid w:val="00B91251"/>
    <w:rsid w:val="00B942A0"/>
    <w:rsid w:val="00B97103"/>
    <w:rsid w:val="00BA4DDF"/>
    <w:rsid w:val="00BA6851"/>
    <w:rsid w:val="00BB6DF9"/>
    <w:rsid w:val="00BE47DD"/>
    <w:rsid w:val="00BF1D60"/>
    <w:rsid w:val="00BF486A"/>
    <w:rsid w:val="00C0039F"/>
    <w:rsid w:val="00C0700E"/>
    <w:rsid w:val="00C07E5B"/>
    <w:rsid w:val="00C125AA"/>
    <w:rsid w:val="00C1360C"/>
    <w:rsid w:val="00C176F2"/>
    <w:rsid w:val="00C56847"/>
    <w:rsid w:val="00C60BCB"/>
    <w:rsid w:val="00C70F38"/>
    <w:rsid w:val="00C76131"/>
    <w:rsid w:val="00C82CF9"/>
    <w:rsid w:val="00C84218"/>
    <w:rsid w:val="00C848ED"/>
    <w:rsid w:val="00CA17E9"/>
    <w:rsid w:val="00CA2A12"/>
    <w:rsid w:val="00CB2705"/>
    <w:rsid w:val="00CB5F9B"/>
    <w:rsid w:val="00CB7ED7"/>
    <w:rsid w:val="00CC1197"/>
    <w:rsid w:val="00CC184A"/>
    <w:rsid w:val="00CF2386"/>
    <w:rsid w:val="00D009CD"/>
    <w:rsid w:val="00D01E8B"/>
    <w:rsid w:val="00D06FC8"/>
    <w:rsid w:val="00D133AD"/>
    <w:rsid w:val="00D146F5"/>
    <w:rsid w:val="00D14CBB"/>
    <w:rsid w:val="00D30ECC"/>
    <w:rsid w:val="00D366C4"/>
    <w:rsid w:val="00D507DB"/>
    <w:rsid w:val="00D579B6"/>
    <w:rsid w:val="00D71F07"/>
    <w:rsid w:val="00D86CB0"/>
    <w:rsid w:val="00D92FE4"/>
    <w:rsid w:val="00D96A4F"/>
    <w:rsid w:val="00DA453A"/>
    <w:rsid w:val="00DA5606"/>
    <w:rsid w:val="00DA5770"/>
    <w:rsid w:val="00DB2D99"/>
    <w:rsid w:val="00DB7012"/>
    <w:rsid w:val="00DC47D0"/>
    <w:rsid w:val="00DC4B0A"/>
    <w:rsid w:val="00DC5095"/>
    <w:rsid w:val="00E059A8"/>
    <w:rsid w:val="00E11672"/>
    <w:rsid w:val="00E20997"/>
    <w:rsid w:val="00E27500"/>
    <w:rsid w:val="00E3040A"/>
    <w:rsid w:val="00E31DB4"/>
    <w:rsid w:val="00E46D74"/>
    <w:rsid w:val="00E54C29"/>
    <w:rsid w:val="00E552AA"/>
    <w:rsid w:val="00E84BD9"/>
    <w:rsid w:val="00E92AA9"/>
    <w:rsid w:val="00EB028D"/>
    <w:rsid w:val="00EC18F0"/>
    <w:rsid w:val="00ED26F0"/>
    <w:rsid w:val="00EE2A24"/>
    <w:rsid w:val="00EE5FCA"/>
    <w:rsid w:val="00EF041B"/>
    <w:rsid w:val="00F01E41"/>
    <w:rsid w:val="00F126FB"/>
    <w:rsid w:val="00F17E3B"/>
    <w:rsid w:val="00F25EB4"/>
    <w:rsid w:val="00F30FAF"/>
    <w:rsid w:val="00F4111C"/>
    <w:rsid w:val="00F454F1"/>
    <w:rsid w:val="00F62A1F"/>
    <w:rsid w:val="00F63A4B"/>
    <w:rsid w:val="00F72856"/>
    <w:rsid w:val="00F74C38"/>
    <w:rsid w:val="00F77712"/>
    <w:rsid w:val="00F821A5"/>
    <w:rsid w:val="00F84B12"/>
    <w:rsid w:val="00F85AB1"/>
    <w:rsid w:val="00F91ACC"/>
    <w:rsid w:val="00F957D1"/>
    <w:rsid w:val="00F97867"/>
    <w:rsid w:val="00FA3D7C"/>
    <w:rsid w:val="00FB6049"/>
    <w:rsid w:val="00FB7F2A"/>
    <w:rsid w:val="00FC0BFC"/>
    <w:rsid w:val="00FC3339"/>
    <w:rsid w:val="00FC412A"/>
    <w:rsid w:val="00FD2BDB"/>
    <w:rsid w:val="00FE12DD"/>
    <w:rsid w:val="00FF11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3E486D99"/>
  <w15:chartTrackingRefBased/>
  <w15:docId w15:val="{E9B5A6C6-DFDF-4973-93CB-9962DEBE24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Header">
    <w:name w:val="header"/>
    <w:basedOn w:val="Normal"/>
    <w:link w:val="HeaderChar"/>
    <w:rsid w:val="007A6A8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A6A81"/>
    <w:rPr>
      <w:sz w:val="24"/>
      <w:lang w:val="en-GB" w:eastAsia="fi-FI"/>
    </w:rPr>
  </w:style>
  <w:style w:type="paragraph" w:styleId="BodyText2">
    <w:name w:val="Body Text 2"/>
    <w:aliases w:val=" Char"/>
    <w:basedOn w:val="Normal"/>
    <w:link w:val="BodyText2Char"/>
    <w:rsid w:val="003C37CB"/>
    <w:pPr>
      <w:spacing w:after="120" w:line="480" w:lineRule="auto"/>
    </w:pPr>
  </w:style>
  <w:style w:type="character" w:customStyle="1" w:styleId="BodyText2Char">
    <w:name w:val="Body Text 2 Char"/>
    <w:aliases w:val=" Char Char"/>
    <w:basedOn w:val="DefaultParagraphFont"/>
    <w:link w:val="BodyText2"/>
    <w:rsid w:val="003C37CB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8" Type="http://schemas.openxmlformats.org/officeDocument/2006/relationships/image" Target="media/image2.gi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139</Words>
  <Characters>696</Characters>
  <Application>Microsoft Office Word</Application>
  <DocSecurity>0</DocSecurity>
  <Lines>2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63</cp:revision>
  <cp:lastPrinted>2023-11-01T13:56:00Z</cp:lastPrinted>
  <dcterms:created xsi:type="dcterms:W3CDTF">2020-11-09T06:25:00Z</dcterms:created>
  <dcterms:modified xsi:type="dcterms:W3CDTF">2023-11-01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